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64" r:id="rId3"/>
    <p:sldId id="263" r:id="rId4"/>
    <p:sldId id="265" r:id="rId5"/>
    <p:sldId id="256" r:id="rId6"/>
    <p:sldId id="268" r:id="rId7"/>
    <p:sldId id="262" r:id="rId8"/>
    <p:sldId id="266" r:id="rId9"/>
    <p:sldId id="267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72" y="-7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34F7BB-E457-4C71-A7AA-16BBCAAA3DA8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3B7E7E-B12B-4DE8-92C9-6B930D2D0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155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33E4C6-EF25-4C44-84FB-6C1D749159C3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787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617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546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713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8EECA3-3FDC-4A72-82B5-BE49BB37336A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284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285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067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493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486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8EBE7-5259-4C53-B64C-E2C6DAB977CE}" type="slidenum">
              <a:rPr lang="en-US" altLang="en-US" smtClean="0">
                <a:solidFill>
                  <a:prstClr val="black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58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022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716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298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0A888-3DFF-4C83-BD83-A3DD9E1D71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2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4DA31-BBD1-4404-BBAC-993C4842E9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41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F3B1-5D0E-4481-B989-57D57B418F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9671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8DCDE-DC33-4667-A4F0-2A865F342A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6722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F46D8-4B46-4114-A68D-7519D97858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6778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B4594-0ED5-48A6-BC8A-BC92FA4FA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3680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86423-D8F5-48AE-A84F-6098C50D80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2524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D6A2E-CE18-4FF9-BAC5-68F805F51C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869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4788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10D72-2924-4FD1-A051-F56B84F6AA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5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1720-C623-4337-8070-FC4A5BB1E0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6259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11D11-A89C-4C99-8CF3-049C833833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396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795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911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015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19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17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189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645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78A583-C5BB-4B82-ABF3-75BD11915667}" type="datetimeFigureOut">
              <a:rPr lang="en-US" smtClean="0"/>
              <a:t>6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6D4B7-9644-4A17-B280-3CEE55342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0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3DF8BD-D098-4D0F-A138-B0301A876F8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728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1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0.png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54"/>
          <p:cNvSpPr txBox="1">
            <a:spLocks noChangeArrowheads="1"/>
          </p:cNvSpPr>
          <p:nvPr/>
        </p:nvSpPr>
        <p:spPr bwMode="auto">
          <a:xfrm>
            <a:off x="302941" y="5334000"/>
            <a:ext cx="7848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</a:rPr>
              <a:t>CASS: 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</a:rPr>
              <a:t>N-RN.1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Explain how the definition of the meaning of rational exponents follows from extending the properties of integer exponents to those values, allowing for a notation for radicals in terms of rational exponents. Also N-RN.2 </a:t>
            </a:r>
          </a:p>
        </p:txBody>
      </p:sp>
      <p:sp>
        <p:nvSpPr>
          <p:cNvPr id="2051" name="Text Box 13"/>
          <p:cNvSpPr txBox="1">
            <a:spLocks noChangeArrowheads="1"/>
          </p:cNvSpPr>
          <p:nvPr/>
        </p:nvSpPr>
        <p:spPr bwMode="auto">
          <a:xfrm>
            <a:off x="304800" y="457200"/>
            <a:ext cx="8610600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6600" b="1" dirty="0" smtClean="0">
                <a:solidFill>
                  <a:srgbClr val="0099FF"/>
                </a:solidFill>
              </a:rPr>
              <a:t>Mod 3.1: </a:t>
            </a:r>
            <a:r>
              <a:rPr lang="en-US" sz="5400" b="1" dirty="0" smtClean="0">
                <a:solidFill>
                  <a:srgbClr val="0099FF"/>
                </a:solidFill>
              </a:rPr>
              <a:t>Understanding </a:t>
            </a:r>
            <a:r>
              <a:rPr lang="en-US" sz="5400" b="1" dirty="0">
                <a:solidFill>
                  <a:srgbClr val="0099FF"/>
                </a:solidFill>
              </a:rPr>
              <a:t>Rational Exponents and </a:t>
            </a:r>
            <a:r>
              <a:rPr lang="en-US" sz="5400" b="1" dirty="0" smtClean="0">
                <a:solidFill>
                  <a:srgbClr val="0099FF"/>
                </a:solidFill>
              </a:rPr>
              <a:t>Radicals</a:t>
            </a:r>
            <a:endParaRPr lang="en-US" altLang="en-US" sz="7200" b="1" dirty="0">
              <a:solidFill>
                <a:srgbClr val="0099FF"/>
              </a:solidFill>
              <a:latin typeface="Calibri" pitchFamily="34" charset="0"/>
            </a:endParaRP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304800" y="3665538"/>
            <a:ext cx="716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Calibri" pitchFamily="34" charset="0"/>
              </a:rPr>
              <a:t>Essential Question: </a:t>
            </a:r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</a:rPr>
              <a:t>How are radicals and rational exponents related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53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07148"/>
              </p:ext>
            </p:extLst>
          </p:nvPr>
        </p:nvGraphicFramePr>
        <p:xfrm>
          <a:off x="2162628" y="1752600"/>
          <a:ext cx="516708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28" y="1752600"/>
                        <a:ext cx="5167086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304800"/>
            <a:ext cx="243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 dirty="0">
                <a:solidFill>
                  <a:srgbClr val="7030A0"/>
                </a:solidFill>
                <a:latin typeface="Calibri" pitchFamily="34" charset="0"/>
              </a:rPr>
              <a:t>Radical</a:t>
            </a:r>
            <a:endParaRPr lang="en-US" altLang="en-US" sz="2800" b="1" dirty="0">
              <a:solidFill>
                <a:srgbClr val="7030A0"/>
              </a:solidFill>
              <a:latin typeface="Calibri" pitchFamily="34" charset="0"/>
            </a:endParaRPr>
          </a:p>
        </p:txBody>
      </p:sp>
      <p:cxnSp>
        <p:nvCxnSpPr>
          <p:cNvPr id="6" name="Shape 5"/>
          <p:cNvCxnSpPr/>
          <p:nvPr/>
        </p:nvCxnSpPr>
        <p:spPr>
          <a:xfrm>
            <a:off x="2819400" y="685800"/>
            <a:ext cx="381000" cy="1184275"/>
          </a:xfrm>
          <a:prstGeom prst="curvedConnector2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2351088" y="1981200"/>
            <a:ext cx="4822825" cy="1196975"/>
          </a:xfrm>
          <a:custGeom>
            <a:avLst/>
            <a:gdLst>
              <a:gd name="connsiteX0" fmla="*/ 0 w 4822372"/>
              <a:gd name="connsiteY0" fmla="*/ 838200 h 1197429"/>
              <a:gd name="connsiteX1" fmla="*/ 130629 w 4822372"/>
              <a:gd name="connsiteY1" fmla="*/ 783771 h 1197429"/>
              <a:gd name="connsiteX2" fmla="*/ 402772 w 4822372"/>
              <a:gd name="connsiteY2" fmla="*/ 1197429 h 1197429"/>
              <a:gd name="connsiteX3" fmla="*/ 696686 w 4822372"/>
              <a:gd name="connsiteY3" fmla="*/ 0 h 1197429"/>
              <a:gd name="connsiteX4" fmla="*/ 4822372 w 4822372"/>
              <a:gd name="connsiteY4" fmla="*/ 21771 h 119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22372" h="1197429">
                <a:moveTo>
                  <a:pt x="0" y="838200"/>
                </a:moveTo>
                <a:lnTo>
                  <a:pt x="130629" y="783771"/>
                </a:lnTo>
                <a:lnTo>
                  <a:pt x="402772" y="1197429"/>
                </a:lnTo>
                <a:lnTo>
                  <a:pt x="696686" y="0"/>
                </a:lnTo>
                <a:lnTo>
                  <a:pt x="4822372" y="21771"/>
                </a:lnTo>
              </a:path>
            </a:pathLst>
          </a:custGeom>
          <a:ln w="1016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438400" y="213360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7030A0"/>
                </a:solidFill>
                <a:latin typeface="Calibri" pitchFamily="34" charset="0"/>
              </a:rPr>
              <a:t>n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3594023"/>
            <a:ext cx="79629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2000" b="1" dirty="0" smtClean="0">
              <a:solidFill>
                <a:srgbClr val="000000"/>
              </a:solidFill>
            </a:endParaRP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000000"/>
              </a:solidFill>
            </a:endParaRP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When n = 2, the radical is a square root and the index 2 is usually not shown. </a:t>
            </a:r>
          </a:p>
        </p:txBody>
      </p:sp>
    </p:spTree>
    <p:extLst>
      <p:ext uri="{BB962C8B-B14F-4D97-AF65-F5344CB8AC3E}">
        <p14:creationId xmlns:p14="http://schemas.microsoft.com/office/powerpoint/2010/main" val="69009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EXPLORE 2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dirty="0">
                <a:solidFill>
                  <a:srgbClr val="000000"/>
                </a:solidFill>
              </a:rPr>
              <a:t>Exploring Rational Exponents (p. 98)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0600"/>
            <a:ext cx="9144000" cy="2396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40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1" y="76200"/>
            <a:ext cx="20060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EXPLAIN 2</a:t>
            </a:r>
          </a:p>
        </p:txBody>
      </p:sp>
      <p:sp>
        <p:nvSpPr>
          <p:cNvPr id="9" name="Rectangle 8"/>
          <p:cNvSpPr/>
          <p:nvPr/>
        </p:nvSpPr>
        <p:spPr>
          <a:xfrm>
            <a:off x="2405416" y="66020"/>
            <a:ext cx="68521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</a:rPr>
              <a:t>Simplifying Numerical Expressions with Rational Exponents (p. 99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67200" y="1774261"/>
                <a:ext cx="2689302" cy="7161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ad>
                            <m:rad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774261"/>
                <a:ext cx="2689302" cy="7161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04800" y="2052935"/>
            <a:ext cx="563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For an integer n greater than 1, 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833134"/>
                <a:ext cx="8382000" cy="582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solidFill>
                      <a:srgbClr val="000000"/>
                    </a:solidFill>
                  </a:rPr>
                  <a:t> Power of a Power Property </a:t>
                </a:r>
                <a:r>
                  <a:rPr lang="en-US" dirty="0">
                    <a:solidFill>
                      <a:srgbClr val="000000"/>
                    </a:solidFill>
                  </a:rPr>
                  <a:t>to defi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for </a:t>
                </a:r>
                <a:r>
                  <a:rPr lang="en-US" dirty="0">
                    <a:solidFill>
                      <a:srgbClr val="000000"/>
                    </a:solidFill>
                  </a:rPr>
                  <a:t>any positive integer m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33134"/>
                <a:ext cx="8382000" cy="582788"/>
              </a:xfrm>
              <a:prstGeom prst="rect">
                <a:avLst/>
              </a:prstGeom>
              <a:blipFill rotWithShape="1">
                <a:blip r:embed="rId4"/>
                <a:stretch>
                  <a:fillRect b="-1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04800" y="1304199"/>
            <a:ext cx="8227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An exponent in the form of a fraction is a rational exponent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2955" y="3692038"/>
            <a:ext cx="1266825" cy="5429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4254542"/>
            <a:ext cx="4295775" cy="619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5102493"/>
            <a:ext cx="3857625" cy="6572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28376" y="3692038"/>
            <a:ext cx="1238250" cy="5905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99289" y="4254542"/>
            <a:ext cx="1114425" cy="5524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9958" y="5179875"/>
            <a:ext cx="100965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6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36877" y="76200"/>
            <a:ext cx="2082209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EXPLAIN 1</a:t>
            </a:r>
          </a:p>
        </p:txBody>
      </p:sp>
      <p:sp>
        <p:nvSpPr>
          <p:cNvPr id="9" name="Rectangle 8"/>
          <p:cNvSpPr/>
          <p:nvPr/>
        </p:nvSpPr>
        <p:spPr>
          <a:xfrm>
            <a:off x="2268080" y="104404"/>
            <a:ext cx="68521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Find the root and simplify the expression (page 98)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066800"/>
            <a:ext cx="2612730" cy="10707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511" y="2438400"/>
            <a:ext cx="372979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60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800600" y="1740723"/>
            <a:ext cx="4317670" cy="149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Your Turn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33700" y="54862"/>
            <a:ext cx="716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b="1" dirty="0">
                <a:solidFill>
                  <a:srgbClr val="000000"/>
                </a:solidFill>
              </a:rPr>
              <a:t>p. </a:t>
            </a:r>
            <a:r>
              <a:rPr lang="en-US" b="1" dirty="0" smtClean="0">
                <a:solidFill>
                  <a:srgbClr val="000000"/>
                </a:solidFill>
              </a:rPr>
              <a:t>99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37584"/>
            <a:ext cx="8382000" cy="162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33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2346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EXAMPLE 2</a:t>
            </a:r>
          </a:p>
        </p:txBody>
      </p:sp>
      <p:sp>
        <p:nvSpPr>
          <p:cNvPr id="2" name="Rectangle 1"/>
          <p:cNvSpPr/>
          <p:nvPr/>
        </p:nvSpPr>
        <p:spPr>
          <a:xfrm>
            <a:off x="2590799" y="81894"/>
            <a:ext cx="65532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Simplify expressions with fractional exponents (p. 99). 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95400"/>
            <a:ext cx="2474617" cy="99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54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3"/>
          <p:cNvSpPr>
            <a:spLocks noChangeArrowheads="1"/>
          </p:cNvSpPr>
          <p:nvPr/>
        </p:nvSpPr>
        <p:spPr bwMode="auto">
          <a:xfrm>
            <a:off x="51392" y="76200"/>
            <a:ext cx="2158408" cy="533400"/>
          </a:xfrm>
          <a:prstGeom prst="roundRect">
            <a:avLst>
              <a:gd name="adj" fmla="val 16667"/>
            </a:avLst>
          </a:prstGeom>
          <a:solidFill>
            <a:srgbClr val="3366FF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1392" y="76200"/>
            <a:ext cx="3377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EXAMPLE 2</a:t>
            </a:r>
          </a:p>
        </p:txBody>
      </p:sp>
      <p:sp>
        <p:nvSpPr>
          <p:cNvPr id="2" name="Rectangle 1"/>
          <p:cNvSpPr/>
          <p:nvPr/>
        </p:nvSpPr>
        <p:spPr>
          <a:xfrm>
            <a:off x="2590799" y="81894"/>
            <a:ext cx="65532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Simplify expressions with fractional exponents (p. 99).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77940" b="78068"/>
          <a:stretch/>
        </p:blipFill>
        <p:spPr>
          <a:xfrm>
            <a:off x="123824" y="1295400"/>
            <a:ext cx="1962151" cy="919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633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800600" y="1740723"/>
            <a:ext cx="4317670" cy="149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76200" y="7620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Your Turn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33700" y="54862"/>
            <a:ext cx="716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b="1" dirty="0">
                <a:solidFill>
                  <a:srgbClr val="000000"/>
                </a:solidFill>
              </a:rPr>
              <a:t>p. 100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90601"/>
            <a:ext cx="1878723" cy="9905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967320"/>
            <a:ext cx="2311236" cy="1039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31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Revisit Essential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25562"/>
            <a:ext cx="8305800" cy="2362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</a:rPr>
              <a:t>How are radicals and rational exponents related?</a:t>
            </a:r>
          </a:p>
        </p:txBody>
      </p:sp>
    </p:spTree>
    <p:extLst>
      <p:ext uri="{BB962C8B-B14F-4D97-AF65-F5344CB8AC3E}">
        <p14:creationId xmlns:p14="http://schemas.microsoft.com/office/powerpoint/2010/main" val="123601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196" y="274638"/>
            <a:ext cx="8682606" cy="1143000"/>
          </a:xfrm>
        </p:spPr>
        <p:txBody>
          <a:bodyPr/>
          <a:lstStyle/>
          <a:p>
            <a:pPr algn="l"/>
            <a:r>
              <a:rPr lang="en-US" sz="5400" b="1" i="1" dirty="0" smtClean="0">
                <a:solidFill>
                  <a:srgbClr val="00B0F0"/>
                </a:solidFill>
              </a:rPr>
              <a:t>Essential </a:t>
            </a:r>
            <a:r>
              <a:rPr lang="en-US" sz="5400" b="1" i="1" dirty="0">
                <a:solidFill>
                  <a:srgbClr val="00B0F0"/>
                </a:solidFill>
              </a:rPr>
              <a:t>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2362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dirty="0">
                <a:solidFill>
                  <a:srgbClr val="00B0F0"/>
                </a:solidFill>
              </a:rPr>
              <a:t>How are radicals and rational exponents related?</a:t>
            </a:r>
          </a:p>
        </p:txBody>
      </p:sp>
    </p:spTree>
    <p:extLst>
      <p:ext uri="{BB962C8B-B14F-4D97-AF65-F5344CB8AC3E}">
        <p14:creationId xmlns:p14="http://schemas.microsoft.com/office/powerpoint/2010/main" val="413413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itle 1"/>
          <p:cNvSpPr>
            <a:spLocks noGrp="1"/>
          </p:cNvSpPr>
          <p:nvPr>
            <p:ph type="title"/>
          </p:nvPr>
        </p:nvSpPr>
        <p:spPr>
          <a:xfrm>
            <a:off x="232568" y="49755"/>
            <a:ext cx="8229600" cy="715962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Review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34000"/>
          </a:xfrm>
        </p:spPr>
        <p:txBody>
          <a:bodyPr rtlCol="0">
            <a:normAutofit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/>
              <a:t>Simplify: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5153"/>
              </p:ext>
            </p:extLst>
          </p:nvPr>
        </p:nvGraphicFramePr>
        <p:xfrm>
          <a:off x="533400" y="1470276"/>
          <a:ext cx="10429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70276"/>
                        <a:ext cx="10429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4850" y="3872079"/>
                <a:ext cx="931537" cy="490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e>
                      </m:rad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50" y="3872079"/>
                <a:ext cx="931537" cy="49039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61914" y="3872079"/>
                <a:ext cx="970907" cy="490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914" y="3872079"/>
                <a:ext cx="970907" cy="49039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629400" y="3876471"/>
                <a:ext cx="772134" cy="4816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g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876471"/>
                <a:ext cx="772134" cy="48160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85945" y="1507027"/>
                <a:ext cx="1659044" cy="521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)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945" y="1507027"/>
                <a:ext cx="1659044" cy="5218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40994"/>
              </p:ext>
            </p:extLst>
          </p:nvPr>
        </p:nvGraphicFramePr>
        <p:xfrm>
          <a:off x="3617913" y="1513932"/>
          <a:ext cx="1195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513932"/>
                        <a:ext cx="1195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59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0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What is exponent notation?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95463" y="1371600"/>
            <a:ext cx="5443537" cy="1813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04407" y="3657600"/>
                <a:ext cx="4572000" cy="27572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fontAlgn="base">
                  <a:tabLst>
                    <a:tab pos="2476500" algn="l"/>
                  </a:tabLst>
                </a:pPr>
                <a:r>
                  <a:rPr lang="en-US" sz="28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Ex.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fontAlgn="base">
                  <a:tabLst>
                    <a:tab pos="247650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      </a:t>
                </a:r>
                <a:r>
                  <a:rPr lang="en-US" sz="2400" b="1" dirty="0">
                    <a:solidFill>
                      <a:srgbClr val="FF0000"/>
                    </a:solidFill>
                    <a:ea typeface="Times New Roman" panose="02020603050405020304" pitchFamily="18" charset="0"/>
                  </a:rPr>
                  <a:t>5 is base </a:t>
                </a:r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fontAlgn="base">
                  <a:tabLst>
                    <a:tab pos="247650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      </a:t>
                </a:r>
                <a:r>
                  <a:rPr lang="en-US" sz="24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3 is exponent</a:t>
                </a:r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fontAlgn="base">
                  <a:tabLst>
                    <a:tab pos="247650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 </a:t>
                </a:r>
                <a:endPara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fontAlgn="base">
                  <a:tabLst>
                    <a:tab pos="247650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Read “5 to the third power”</a:t>
                </a:r>
                <a:endPara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fontAlgn="base">
                  <a:tabLst>
                    <a:tab pos="247650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</a:t>
                </a:r>
                <a:endPara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fontAlgn="base">
                  <a:tabLst>
                    <a:tab pos="247650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= 5*5*5 = 125</a:t>
                </a:r>
                <a:endPara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407" y="3657600"/>
                <a:ext cx="4572000" cy="2757293"/>
              </a:xfrm>
              <a:prstGeom prst="rect">
                <a:avLst/>
              </a:prstGeom>
              <a:blipFill>
                <a:blip r:embed="rId3"/>
                <a:stretch>
                  <a:fillRect l="-2800" t="-1991" b="-4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40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09107"/>
              </p:ext>
            </p:extLst>
          </p:nvPr>
        </p:nvGraphicFramePr>
        <p:xfrm>
          <a:off x="2313710" y="1779077"/>
          <a:ext cx="516708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710" y="1779077"/>
                        <a:ext cx="5167086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hape 5"/>
          <p:cNvCxnSpPr/>
          <p:nvPr/>
        </p:nvCxnSpPr>
        <p:spPr>
          <a:xfrm>
            <a:off x="2819400" y="685800"/>
            <a:ext cx="381000" cy="1184275"/>
          </a:xfrm>
          <a:prstGeom prst="curvedConnector2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438400" y="213360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Calibri" pitchFamily="34" charset="0"/>
              </a:rPr>
              <a:t>n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4546937"/>
            <a:ext cx="7962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When n = 2, the radical is a square root and the index 2 is usually not shown.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304800"/>
            <a:ext cx="4876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4800" b="1" dirty="0" smtClean="0">
                <a:ln>
                  <a:solidFill>
                    <a:sysClr val="windowText" lastClr="000000"/>
                  </a:solidFill>
                </a:ln>
                <a:solidFill>
                  <a:srgbClr val="7030A0"/>
                </a:solidFill>
                <a:latin typeface="Calibri" pitchFamily="34" charset="0"/>
              </a:rPr>
              <a:t>_______________</a:t>
            </a:r>
            <a:endParaRPr lang="en-US" altLang="en-US" sz="2800" b="1" dirty="0">
              <a:ln>
                <a:solidFill>
                  <a:sysClr val="windowText" lastClr="000000"/>
                </a:solidFill>
              </a:ln>
              <a:solidFill>
                <a:srgbClr val="7030A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00400" y="2347178"/>
            <a:ext cx="3973513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4800" b="1" dirty="0" smtClean="0">
                <a:ln>
                  <a:solidFill>
                    <a:sysClr val="windowText" lastClr="000000"/>
                  </a:solidFill>
                </a:ln>
                <a:solidFill>
                  <a:srgbClr val="7030A0"/>
                </a:solidFill>
                <a:latin typeface="Calibri" pitchFamily="34" charset="0"/>
              </a:rPr>
              <a:t>____________</a:t>
            </a:r>
            <a:endParaRPr lang="en-US" altLang="en-US" sz="2800" b="1" dirty="0">
              <a:ln>
                <a:solidFill>
                  <a:sysClr val="windowText" lastClr="000000"/>
                </a:solidFill>
              </a:ln>
              <a:solidFill>
                <a:srgbClr val="7030A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08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4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EXPLORE 1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dirty="0">
                <a:solidFill>
                  <a:srgbClr val="000000"/>
                </a:solidFill>
              </a:rPr>
              <a:t>Understanding Integer Exponents (p. 97)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66800"/>
            <a:ext cx="7581900" cy="25241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981450"/>
            <a:ext cx="756285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80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76200" y="76200"/>
            <a:ext cx="2133600" cy="5334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905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EXPLORE 1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438400" y="90487"/>
            <a:ext cx="6324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2400" b="1" dirty="0">
                <a:solidFill>
                  <a:srgbClr val="000000"/>
                </a:solidFill>
              </a:rPr>
              <a:t>Understanding Integer Exponents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400"/>
            <a:ext cx="9144000" cy="2303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01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Exponent Rule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25562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Power of a Power Property</a:t>
                </a:r>
              </a:p>
              <a:p>
                <a:pPr marL="0" indent="0">
                  <a:buNone/>
                </a:pPr>
                <a:r>
                  <a:rPr lang="en-US" b="1" dirty="0"/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dirty="0"/>
                      <m:t>(</m:t>
                    </m:r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𝑛</m:t>
                        </m:r>
                      </m:sup>
                    </m:sSup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dirty="0" smtClean="0"/>
                      <m:t>(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p>
                        </m:sSup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𝑛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5562"/>
                <a:ext cx="8229600" cy="4525963"/>
              </a:xfrm>
              <a:blipFill rotWithShape="1">
                <a:blip r:embed="rId2"/>
                <a:stretch>
                  <a:fillRect l="-1852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611562"/>
            <a:ext cx="7391400" cy="844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3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339</Words>
  <Application>Microsoft Office PowerPoint</Application>
  <PresentationFormat>On-screen Show (4:3)</PresentationFormat>
  <Paragraphs>69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Default Design</vt:lpstr>
      <vt:lpstr>Equation</vt:lpstr>
      <vt:lpstr>PowerPoint Presentation</vt:lpstr>
      <vt:lpstr>Essential Question</vt:lpstr>
      <vt:lpstr>Review</vt:lpstr>
      <vt:lpstr>PowerPoint Presentation</vt:lpstr>
      <vt:lpstr>What is exponent notation? </vt:lpstr>
      <vt:lpstr>PowerPoint Presentation</vt:lpstr>
      <vt:lpstr>PowerPoint Presentation</vt:lpstr>
      <vt:lpstr>PowerPoint Presentation</vt:lpstr>
      <vt:lpstr>Exponent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sit Essential Ques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m Taylor</dc:creator>
  <cp:lastModifiedBy>Jim Taylor</cp:lastModifiedBy>
  <cp:revision>3</cp:revision>
  <dcterms:created xsi:type="dcterms:W3CDTF">2017-06-02T01:52:48Z</dcterms:created>
  <dcterms:modified xsi:type="dcterms:W3CDTF">2017-06-02T02:05:14Z</dcterms:modified>
</cp:coreProperties>
</file>